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577E" w:rsidRPr="00FB1865" w:rsidRDefault="00FB1865" w:rsidP="00081E9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t>Tasks</w:t>
      </w:r>
    </w:p>
    <w:p w:rsidR="007717EA" w:rsidRDefault="007717EA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247467" w:rsidRDefault="0073316D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1. Ordinary differential equations.</w: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o solve the differential equation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449C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15.9pt" o:ole="">
            <v:imagedata r:id="rId5" o:title=""/>
          </v:shape>
          <o:OLEObject Type="Embed" ProgID="Equation.DSMT4" ShapeID="_x0000_i1025" DrawAspect="Content" ObjectID="_1612348081" r:id="rId6"/>
        </w:objec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it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nitial conditions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F7F5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60">
          <v:shape id="_x0000_i1026" type="#_x0000_t75" style="width:95.4pt;height:18.7pt" o:ole="">
            <v:imagedata r:id="rId7" o:title=""/>
          </v:shape>
          <o:OLEObject Type="Embed" ProgID="Equation.DSMT4" ShapeID="_x0000_i1026" DrawAspect="Content" ObjectID="_1612348082" r:id="rId8"/>
        </w:objec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73316D" w:rsidRPr="006C0344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704"/>
        <w:gridCol w:w="851"/>
        <w:gridCol w:w="992"/>
      </w:tblGrid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t</w:t>
            </w: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1/4 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</w:tbl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C0344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general solution of the given Cauchy problem. This is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80">
          <v:shape id="_x0000_i1027" type="#_x0000_t75" style="width:95.4pt;height:18.7pt" o:ole="">
            <v:imagedata r:id="rId9" o:title=""/>
          </v:shape>
          <o:OLEObject Type="Embed" ProgID="Equation.DSMT4" ShapeID="_x0000_i1027" DrawAspect="Content" ObjectID="_1612348083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80" w:dyaOrig="360">
          <v:shape id="_x0000_i1028" type="#_x0000_t75" style="width:123.9pt;height:18.7pt" o:ole="">
            <v:imagedata r:id="rId11" o:title=""/>
          </v:shape>
          <o:OLEObject Type="Embed" ProgID="Equation.DSMT4" ShapeID="_x0000_i1028" DrawAspect="Content" ObjectID="_1612348084" r:id="rId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-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initial conditions, find the const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these constant to the formula of the general solution.</w:t>
      </w:r>
    </w:p>
    <w:p w:rsidR="0073316D" w:rsidRPr="006C0344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C0344">
        <w:rPr>
          <w:rFonts w:ascii="Times New Roman" w:hAnsi="Times New Roman" w:cs="Times New Roman"/>
          <w:sz w:val="24"/>
          <w:szCs w:val="24"/>
          <w:lang w:val="en-US"/>
        </w:rPr>
        <w:t>ake su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t the result satisfies, in reality the given equations and initial conditions.</w:t>
      </w:r>
    </w:p>
    <w:p w:rsidR="0073316D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FB1865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47467" w:rsidRDefault="0024746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247467" w:rsidRDefault="00247467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2. First order partial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differential equations</w:t>
      </w:r>
    </w:p>
    <w:p w:rsidR="00247467" w:rsidRPr="00247467" w:rsidRDefault="00247467" w:rsidP="005775FF">
      <w:pPr>
        <w:spacing w:after="0"/>
        <w:ind w:firstLine="567"/>
        <w:rPr>
          <w:lang w:val="en-US"/>
        </w:rPr>
      </w:pPr>
      <w:r w:rsidRPr="00247467">
        <w:rPr>
          <w:rFonts w:ascii="Times New Roman" w:hAnsi="Times New Roman" w:cs="Times New Roman"/>
          <w:sz w:val="24"/>
          <w:szCs w:val="24"/>
          <w:lang w:val="en-US"/>
        </w:rPr>
        <w:t>Con</w:t>
      </w:r>
      <w:r>
        <w:rPr>
          <w:rFonts w:ascii="Times New Roman" w:hAnsi="Times New Roman" w:cs="Times New Roman"/>
          <w:sz w:val="24"/>
          <w:szCs w:val="24"/>
          <w:lang w:val="en-US"/>
        </w:rPr>
        <w:t>sider the first order partial differential equation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</w:t>
      </w:r>
      <w:r w:rsidRPr="005239C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240" w:dyaOrig="380">
          <v:shape id="_x0000_i1029" type="#_x0000_t75" style="width:112.7pt;height:18.7pt" o:ole="">
            <v:imagedata r:id="rId13" o:title=""/>
          </v:shape>
          <o:OLEObject Type="Embed" ProgID="Equation.DSMT4" ShapeID="_x0000_i1029" DrawAspect="Content" ObjectID="_1612348085" r:id="rId1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0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  0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,                                        (1)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M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re given constants.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g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880" w:dyaOrig="320">
          <v:shape id="_x0000_i1030" type="#_x0000_t75" style="width:144.95pt;height:16.35pt" o:ole="">
            <v:imagedata r:id="rId15" o:title=""/>
          </v:shape>
          <o:OLEObject Type="Embed" ProgID="Equation.DSMT4" ShapeID="_x0000_i1030" DrawAspect="Content" ObjectID="_1612348086" r:id="rId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2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40" w:dyaOrig="320">
          <v:shape id="_x0000_i1031" type="#_x0000_t75" style="width:151.95pt;height:16.35pt" o:ole="">
            <v:imagedata r:id="rId17" o:title=""/>
          </v:shape>
          <o:OLEObject Type="Embed" ProgID="Equation.DSMT4" ShapeID="_x0000_i1031" DrawAspect="Content" ObjectID="_1612348087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3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l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19" w:dyaOrig="320">
          <v:shape id="_x0000_i1032" type="#_x0000_t75" style="width:151pt;height:16.35pt" o:ole="">
            <v:imagedata r:id="rId19" o:title=""/>
          </v:shape>
          <o:OLEObject Type="Embed" ProgID="Equation.DSMT4" ShapeID="_x0000_i1032" DrawAspect="Content" ObjectID="_1612348088" r:id="rId2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4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920" w:dyaOrig="320">
          <v:shape id="_x0000_i1033" type="#_x0000_t75" style="width:146.35pt;height:16.35pt" o:ole="">
            <v:imagedata r:id="rId21" o:title=""/>
          </v:shape>
          <o:OLEObject Type="Embed" ProgID="Equation.DSMT4" ShapeID="_x0000_i1033" DrawAspect="Content" ObjectID="_1612348089" r:id="rId22"/>
        </w:object>
      </w:r>
      <w:r w:rsidR="005775F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5) </w:t>
      </w:r>
    </w:p>
    <w:p w:rsidR="00247467" w:rsidRDefault="005775FF" w:rsidP="005775F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 w:rsidRPr="005775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re given functions.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given problem, using characteristic method.</w:t>
      </w:r>
      <w:r w:rsidR="003B3879">
        <w:rPr>
          <w:rFonts w:ascii="Times New Roman" w:hAnsi="Times New Roman" w:cs="Times New Roman"/>
          <w:sz w:val="24"/>
          <w:szCs w:val="24"/>
          <w:lang w:val="en-US"/>
        </w:rPr>
        <w:t xml:space="preserve"> Check that the result is, in reality, the solution of the problem. 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</w:p>
    <w:p w:rsidR="005775FF" w:rsidRPr="006C0344" w:rsidRDefault="005775FF" w:rsidP="005775FF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1095"/>
        <w:gridCol w:w="482"/>
        <w:gridCol w:w="482"/>
        <w:gridCol w:w="913"/>
        <w:gridCol w:w="992"/>
      </w:tblGrid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095" w:type="dxa"/>
          </w:tcPr>
          <w:p w:rsid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boundary</w:t>
            </w:r>
          </w:p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nditions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M</w:t>
            </w:r>
          </w:p>
        </w:tc>
        <w:tc>
          <w:tcPr>
            <w:tcW w:w="913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6A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79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095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5775FF" w:rsidRDefault="003B3879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99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47467" w:rsidRDefault="00247467" w:rsidP="00247467">
      <w:pPr>
        <w:spacing w:after="0"/>
        <w:rPr>
          <w:lang w:val="en-US"/>
        </w:rPr>
      </w:pPr>
    </w:p>
    <w:p w:rsidR="00ED7A65" w:rsidRDefault="00890322">
      <w:pPr>
        <w:rPr>
          <w:lang w:val="en-US"/>
        </w:rPr>
      </w:pPr>
      <w:r>
        <w:rPr>
          <w:lang w:val="en-US"/>
        </w:rPr>
        <w:br w:type="page"/>
      </w:r>
    </w:p>
    <w:p w:rsidR="00890322" w:rsidRDefault="00890322">
      <w:pPr>
        <w:rPr>
          <w:lang w:val="en-US"/>
        </w:rPr>
      </w:pPr>
    </w:p>
    <w:p w:rsidR="00ED7A65" w:rsidRPr="00EF3FE1" w:rsidRDefault="00ED7A65" w:rsidP="00EF3FE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F3FE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3. Classification of partial differential equations and its canonic forms</w:t>
      </w:r>
    </w:p>
    <w:p w:rsidR="00ED7A65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, where the given equation has the concrete type. Transform it to the canonic form for any considered type. </w:t>
      </w: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87CA6">
        <w:rPr>
          <w:rFonts w:ascii="Times New Roman" w:hAnsi="Times New Roman" w:cs="Times New Roman"/>
          <w:b/>
          <w:sz w:val="24"/>
          <w:szCs w:val="24"/>
          <w:lang w:val="en-US"/>
        </w:rPr>
        <w:t>Table of equation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660"/>
      </w:tblGrid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quation</w: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4" type="#_x0000_t75" style="width:65.9pt;height:18.7pt" o:ole="">
                  <v:imagedata r:id="rId23" o:title=""/>
                </v:shape>
                <o:OLEObject Type="Embed" ProgID="Equation.DSMT4" ShapeID="_x0000_i1034" DrawAspect="Content" ObjectID="_1612348090" r:id="rId24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5" type="#_x0000_t75" style="width:67.3pt;height:18.7pt" o:ole="">
                  <v:imagedata r:id="rId25" o:title=""/>
                </v:shape>
                <o:OLEObject Type="Embed" ProgID="Equation.DSMT4" ShapeID="_x0000_i1035" DrawAspect="Content" ObjectID="_1612348091" r:id="rId26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6" type="#_x0000_t75" style="width:65.9pt;height:18.7pt" o:ole="">
                  <v:imagedata r:id="rId27" o:title=""/>
                </v:shape>
                <o:OLEObject Type="Embed" ProgID="Equation.DSMT4" ShapeID="_x0000_i1036" DrawAspect="Content" ObjectID="_1612348092" r:id="rId28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7" type="#_x0000_t75" style="width:67.3pt;height:18.7pt" o:ole="">
                  <v:imagedata r:id="rId29" o:title=""/>
                </v:shape>
                <o:OLEObject Type="Embed" ProgID="Equation.DSMT4" ShapeID="_x0000_i1037" DrawAspect="Content" ObjectID="_1612348093" r:id="rId30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8" type="#_x0000_t75" style="width:65.9pt;height:18.7pt" o:ole="">
                  <v:imagedata r:id="rId31" o:title=""/>
                </v:shape>
                <o:OLEObject Type="Embed" ProgID="Equation.DSMT4" ShapeID="_x0000_i1038" DrawAspect="Content" ObjectID="_1612348094" r:id="rId32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9" type="#_x0000_t75" style="width:67.3pt;height:18.7pt" o:ole="">
                  <v:imagedata r:id="rId33" o:title=""/>
                </v:shape>
                <o:OLEObject Type="Embed" ProgID="Equation.DSMT4" ShapeID="_x0000_i1039" DrawAspect="Content" ObjectID="_1612348095" r:id="rId34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40" type="#_x0000_t75" style="width:65.9pt;height:18.7pt" o:ole="">
                  <v:imagedata r:id="rId35" o:title=""/>
                </v:shape>
                <o:OLEObject Type="Embed" ProgID="Equation.DSMT4" ShapeID="_x0000_i1040" DrawAspect="Content" ObjectID="_1612348096" r:id="rId36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41" type="#_x0000_t75" style="width:67.3pt;height:18.7pt" o:ole="">
                  <v:imagedata r:id="rId37" o:title=""/>
                </v:shape>
                <o:OLEObject Type="Embed" ProgID="Equation.DSMT4" ShapeID="_x0000_i1041" DrawAspect="Content" ObjectID="_1612348097" r:id="rId38"/>
              </w:object>
            </w:r>
          </w:p>
        </w:tc>
      </w:tr>
    </w:tbl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</w:t>
      </w:r>
      <w:r w:rsidRPr="00C87CA6">
        <w:rPr>
          <w:rFonts w:ascii="Times New Roman" w:hAnsi="Times New Roman" w:cs="Times New Roman"/>
          <w:sz w:val="24"/>
          <w:szCs w:val="24"/>
          <w:lang w:val="en-US"/>
        </w:rPr>
        <w:t>perform the following steps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alculate the value of the discrimin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ign o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 of the plane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where the equation has the concrete typ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 the hyperbolic case, write two characteristic equa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its general solu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rite these general solutions in the 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42" type="#_x0000_t75" style="width:53.75pt;height:15.9pt" o:ole="">
            <v:imagedata r:id="rId39" o:title=""/>
          </v:shape>
          <o:OLEObject Type="Embed" ProgID="Equation.DSMT4" ShapeID="_x0000_i1042" DrawAspect="Content" ObjectID="_1612348098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3" type="#_x0000_t75" style="width:56.1pt;height:15.9pt" o:ole="">
            <v:imagedata r:id="rId41" o:title=""/>
          </v:shape>
          <o:OLEObject Type="Embed" ProgID="Equation.DSMT4" ShapeID="_x0000_i1043" DrawAspect="Content" ObjectID="_1612348099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new variables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44" type="#_x0000_t75" style="width:58.9pt;height:15.9pt" o:ole="">
            <v:imagedata r:id="rId43" o:title=""/>
          </v:shape>
          <o:OLEObject Type="Embed" ProgID="Equation.DSMT4" ShapeID="_x0000_i1044" DrawAspect="Content" ObjectID="_1612348100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20">
          <v:shape id="_x0000_i1045" type="#_x0000_t75" style="width:59.4pt;height:15.9pt" o:ole="">
            <v:imagedata r:id="rId45" o:title=""/>
          </v:shape>
          <o:OLEObject Type="Embed" ProgID="Equation.DSMT4" ShapeID="_x0000_i1045" DrawAspect="Content" ObjectID="_1612348101" r:id="rId46"/>
        </w:objec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coefficients of the equation in the new variables by the given formula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 the canonic form of the given equation for the hyperbolic cas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parabolic case, consider the unique characteristic equation, determine variabl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6" type="#_x0000_t75" style="width:56.1pt;height:15.9pt" o:ole="">
            <v:imagedata r:id="rId47" o:title=""/>
          </v:shape>
          <o:OLEObject Type="Embed" ProgID="Equation.DSMT4" ShapeID="_x0000_i1046" DrawAspect="Content" ObjectID="_1612348102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y previous method with arbitrary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proofErr w:type="gramEnd"/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>, and repeat the actions of hyperbolic case.</w:t>
      </w:r>
    </w:p>
    <w:p w:rsidR="00ED7A65" w:rsidRPr="00C87CA6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elliptic case, consider the first characteristic equation with complex parameters, find its general solution, write it is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form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1047" type="#_x0000_t75" style="width:102.85pt;height:15.9pt" o:ole="">
            <v:imagedata r:id="rId49" o:title=""/>
          </v:shape>
          <o:OLEObject Type="Embed" ProgID="Equation.DSMT4" ShapeID="_x0000_i1047" DrawAspect="Content" ObjectID="_1612348103" r:id="rId5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choose the functions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s, and repeat the actions of hyperbolic case.</w:t>
      </w:r>
    </w:p>
    <w:p w:rsidR="00ED7A65" w:rsidRDefault="00ED7A65">
      <w:pPr>
        <w:rPr>
          <w:lang w:val="en-US"/>
        </w:rPr>
      </w:pPr>
      <w:r>
        <w:rPr>
          <w:lang w:val="en-US"/>
        </w:rPr>
        <w:br w:type="page"/>
      </w:r>
    </w:p>
    <w:p w:rsidR="005C43BC" w:rsidRPr="00EF3FE1" w:rsidRDefault="005C43BC" w:rsidP="00EF3FE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F3FE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4. Running waves</w:t>
      </w:r>
    </w:p>
    <w:p w:rsidR="005C43BC" w:rsidRPr="00876D98" w:rsidRDefault="005C43BC" w:rsidP="005C43B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C43BC" w:rsidRDefault="005C43BC" w:rsidP="005C43BC">
      <w:pPr>
        <w:spacing w:after="0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Cauchy problem for the vibrating string equation</w:t>
      </w:r>
    </w:p>
    <w:p w:rsidR="005C43BC" w:rsidRPr="007F323D" w:rsidRDefault="005C43BC" w:rsidP="005C43B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, -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t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gt; 0;                                                            </w:t>
      </w:r>
    </w:p>
    <w:p w:rsidR="005C43BC" w:rsidRPr="0068495E" w:rsidRDefault="005C43BC" w:rsidP="005C43BC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                                 </w:t>
      </w:r>
    </w:p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The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s give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see the following image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bookmarkStart w:id="0" w:name="_MON_1611056663"/>
    <w:bookmarkEnd w:id="0"/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455">
          <v:shape id="_x0000_i1048" type="#_x0000_t75" style="width:153.8pt;height:71.05pt" o:ole="" fillcolor="window">
            <v:imagedata r:id="rId51" o:title=""/>
          </v:shape>
          <o:OLEObject Type="Embed" ProgID="Word.Picture.8" ShapeID="_x0000_i1048" DrawAspect="Content" ObjectID="_1612348104" r:id="rId52"/>
        </w:object>
      </w:r>
      <w:bookmarkStart w:id="1" w:name="_MON_1611056951"/>
      <w:bookmarkEnd w:id="1"/>
      <w:r w:rsidRPr="00570D42">
        <w:rPr>
          <w:sz w:val="24"/>
          <w:szCs w:val="24"/>
        </w:rPr>
        <w:object w:dxaOrig="3132" w:dyaOrig="1455">
          <v:shape id="_x0000_i1049" type="#_x0000_t75" style="width:150.1pt;height:1in" o:ole="" fillcolor="window">
            <v:imagedata r:id="rId53" o:title=""/>
          </v:shape>
          <o:OLEObject Type="Embed" ProgID="Word.Picture.8" ShapeID="_x0000_i1049" DrawAspect="Content" ObjectID="_1612348105" r:id="rId54"/>
        </w:object>
      </w:r>
      <w:bookmarkStart w:id="2" w:name="_MON_1611057081"/>
      <w:bookmarkEnd w:id="2"/>
      <w:r w:rsidRPr="00570D42">
        <w:rPr>
          <w:sz w:val="24"/>
          <w:szCs w:val="24"/>
        </w:rPr>
        <w:object w:dxaOrig="3132" w:dyaOrig="1455">
          <v:shape id="_x0000_i1050" type="#_x0000_t75" style="width:152.4pt;height:1in" o:ole="" fillcolor="window">
            <v:imagedata r:id="rId55" o:title=""/>
          </v:shape>
          <o:OLEObject Type="Embed" ProgID="Word.Picture.8" ShapeID="_x0000_i1050" DrawAspect="Content" ObjectID="_1612348106" r:id="rId56"/>
        </w:object>
      </w:r>
    </w:p>
    <w:p w:rsidR="005C43BC" w:rsidRDefault="005C43BC" w:rsidP="005C43BC">
      <w:pPr>
        <w:spacing w:before="200"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2                                    Variant 3</w:t>
      </w:r>
    </w:p>
    <w:bookmarkStart w:id="3" w:name="_MON_1611057321"/>
    <w:bookmarkEnd w:id="3"/>
    <w:p w:rsidR="005C43BC" w:rsidRDefault="005C43BC" w:rsidP="005C43BC">
      <w:pPr>
        <w:spacing w:after="0"/>
        <w:rPr>
          <w:sz w:val="24"/>
          <w:szCs w:val="24"/>
        </w:rPr>
      </w:pPr>
      <w:r w:rsidRPr="00570D42">
        <w:rPr>
          <w:sz w:val="24"/>
          <w:szCs w:val="24"/>
        </w:rPr>
        <w:object w:dxaOrig="3132" w:dyaOrig="1455">
          <v:shape id="_x0000_i1051" type="#_x0000_t75" style="width:152.4pt;height:1in" o:ole="" fillcolor="window">
            <v:imagedata r:id="rId57" o:title=""/>
          </v:shape>
          <o:OLEObject Type="Embed" ProgID="Word.Picture.8" ShapeID="_x0000_i1051" DrawAspect="Content" ObjectID="_1612348107" r:id="rId58"/>
        </w:object>
      </w:r>
      <w:bookmarkStart w:id="4" w:name="_MON_1611058490"/>
      <w:bookmarkEnd w:id="4"/>
      <w:r w:rsidRPr="00570D42">
        <w:rPr>
          <w:sz w:val="24"/>
          <w:szCs w:val="24"/>
        </w:rPr>
        <w:object w:dxaOrig="3132" w:dyaOrig="1313">
          <v:shape id="_x0000_i1052" type="#_x0000_t75" style="width:153.8pt;height:64.5pt" o:ole="" fillcolor="window">
            <v:imagedata r:id="rId59" o:title=""/>
          </v:shape>
          <o:OLEObject Type="Embed" ProgID="Word.Picture.8" ShapeID="_x0000_i1052" DrawAspect="Content" ObjectID="_1612348108" r:id="rId60"/>
        </w:object>
      </w:r>
      <w:bookmarkStart w:id="5" w:name="_MON_1611057509"/>
      <w:bookmarkEnd w:id="5"/>
      <w:r w:rsidRPr="00570D42">
        <w:rPr>
          <w:sz w:val="24"/>
          <w:szCs w:val="24"/>
        </w:rPr>
        <w:object w:dxaOrig="3132" w:dyaOrig="1455">
          <v:shape id="_x0000_i1053" type="#_x0000_t75" style="width:150.1pt;height:1in" o:ole="" fillcolor="window">
            <v:imagedata r:id="rId61" o:title=""/>
          </v:shape>
          <o:OLEObject Type="Embed" ProgID="Word.Picture.8" ShapeID="_x0000_i1053" DrawAspect="Content" ObjectID="_1612348109" r:id="rId62"/>
        </w:objec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5                                    Variant 6</w:t>
      </w:r>
    </w:p>
    <w:bookmarkStart w:id="6" w:name="_MON_1611057764"/>
    <w:bookmarkEnd w:id="6"/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313">
          <v:shape id="_x0000_i1054" type="#_x0000_t75" style="width:153.8pt;height:64.5pt" o:ole="" fillcolor="window">
            <v:imagedata r:id="rId63" o:title=""/>
          </v:shape>
          <o:OLEObject Type="Embed" ProgID="Word.Picture.8" ShapeID="_x0000_i1054" DrawAspect="Content" ObjectID="_1612348110" r:id="rId64"/>
        </w:object>
      </w:r>
      <w:bookmarkStart w:id="7" w:name="_MON_1611058449"/>
      <w:bookmarkEnd w:id="7"/>
      <w:r w:rsidRPr="00570D42">
        <w:rPr>
          <w:sz w:val="24"/>
          <w:szCs w:val="24"/>
        </w:rPr>
        <w:object w:dxaOrig="3132" w:dyaOrig="1455">
          <v:shape id="_x0000_i1055" type="#_x0000_t75" style="width:150.1pt;height:1in" o:ole="" fillcolor="window">
            <v:imagedata r:id="rId65" o:title=""/>
          </v:shape>
          <o:OLEObject Type="Embed" ProgID="Word.Picture.8" ShapeID="_x0000_i1055" DrawAspect="Content" ObjectID="_1612348111" r:id="rId6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8                                    </w:t>
      </w:r>
    </w:p>
    <w:p w:rsidR="005C43BC" w:rsidRPr="0027465B" w:rsidRDefault="005C43BC" w:rsidP="005C43B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to use the </w:t>
      </w:r>
      <w:proofErr w:type="spellStart"/>
      <w:r w:rsidRPr="00473B85">
        <w:rPr>
          <w:rFonts w:ascii="Times New Roman" w:hAnsi="Times New Roman" w:cs="Times New Roman"/>
          <w:sz w:val="24"/>
          <w:szCs w:val="24"/>
          <w:lang w:val="en-US"/>
        </w:rPr>
        <w:t>D'Alembert</w:t>
      </w:r>
      <w:proofErr w:type="spellEnd"/>
      <w:r w:rsidRPr="00473B85">
        <w:rPr>
          <w:rFonts w:ascii="Times New Roman" w:hAnsi="Times New Roman" w:cs="Times New Roman"/>
          <w:sz w:val="24"/>
          <w:szCs w:val="24"/>
          <w:lang w:val="en-US"/>
        </w:rPr>
        <w:t xml:space="preserve"> formul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analyze the corresponding running waves. Show all steps of the phenomenon.</w:t>
      </w:r>
    </w:p>
    <w:p w:rsidR="005C43BC" w:rsidRDefault="005C43BC">
      <w:pPr>
        <w:rPr>
          <w:lang w:val="en-US"/>
        </w:rPr>
      </w:pPr>
      <w:r>
        <w:rPr>
          <w:lang w:val="en-US"/>
        </w:rPr>
        <w:br w:type="page"/>
      </w:r>
    </w:p>
    <w:p w:rsidR="00DA33AA" w:rsidRPr="00DA33AA" w:rsidRDefault="00DA33AA" w:rsidP="00DA33AA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5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with fixed ends</w:t>
      </w:r>
    </w:p>
    <w:p w:rsidR="00DA33AA" w:rsidRDefault="00DA33AA" w:rsidP="00DA33A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>first order boundary problem for the vibrating string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A33AA" w:rsidRPr="009A0BE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79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2B377E">
        <w:tc>
          <w:tcPr>
            <w:tcW w:w="1869" w:type="dxa"/>
          </w:tcPr>
          <w:p w:rsidR="00DA33AA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2B377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</w:tbl>
    <w:p w:rsidR="00DA33AA" w:rsidRDefault="00DA33AA" w:rsidP="00DA33A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A33AA" w:rsidRPr="00AA46A3" w:rsidRDefault="00DA33AA" w:rsidP="00DA33A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problem, to show the graph (position of the string for the different time points), and to give the physical interpretation of the results.</w:t>
      </w:r>
    </w:p>
    <w:p w:rsidR="00DA33AA" w:rsidRDefault="00DA33AA">
      <w:pPr>
        <w:rPr>
          <w:lang w:val="en-US"/>
        </w:rPr>
      </w:pPr>
      <w:r>
        <w:rPr>
          <w:lang w:val="en-US"/>
        </w:rPr>
        <w:br w:type="page"/>
      </w:r>
    </w:p>
    <w:p w:rsidR="00257482" w:rsidRPr="00DA33AA" w:rsidRDefault="00257482" w:rsidP="00257482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6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with f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re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e ends</w:t>
      </w:r>
    </w:p>
    <w:p w:rsidR="00257482" w:rsidRDefault="00257482" w:rsidP="0025748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>
        <w:rPr>
          <w:rFonts w:ascii="Times New Roman" w:hAnsi="Times New Roman" w:cs="Times New Roman"/>
          <w:sz w:val="24"/>
          <w:szCs w:val="24"/>
          <w:lang w:val="en-US"/>
        </w:rPr>
        <w:t>second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order boundary problem for the vibrating string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57482" w:rsidRPr="009A0BEA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bookmarkStart w:id="8" w:name="_GoBack"/>
      <w:bookmarkEnd w:id="8"/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79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  <w:tr w:rsidR="00257482" w:rsidRPr="00D31162" w:rsidTr="00C05CB9"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C05CB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57482" w:rsidRDefault="00257482" w:rsidP="0025748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7482" w:rsidRDefault="00257482" w:rsidP="0025748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 the solution. 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position of the string for the different time points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57482" w:rsidRPr="00655A73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ED7A65" w:rsidRDefault="00ED7A65">
      <w:pPr>
        <w:rPr>
          <w:lang w:val="en-US"/>
        </w:rPr>
      </w:pPr>
    </w:p>
    <w:p w:rsidR="00257482" w:rsidRDefault="00257482">
      <w:pPr>
        <w:rPr>
          <w:lang w:val="en-US"/>
        </w:rPr>
      </w:pPr>
      <w:r>
        <w:rPr>
          <w:lang w:val="en-US"/>
        </w:rPr>
        <w:br w:type="page"/>
      </w:r>
    </w:p>
    <w:p w:rsidR="00257482" w:rsidRDefault="00257482">
      <w:pPr>
        <w:rPr>
          <w:lang w:val="en-US"/>
        </w:rPr>
      </w:pP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orced vibrations of the string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with known temperature at the boundary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Heat equation with known heat flux through the boundary. 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in the presence of heat source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Variational method in mathematical physics problem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Laplace equation in a circle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Green function method mathematical physics problem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inite difference method for mathematical physics problems.</w:t>
      </w:r>
    </w:p>
    <w:p w:rsidR="00890322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Inverse problems of mathematical physics.</w:t>
      </w:r>
    </w:p>
    <w:p w:rsidR="00890322" w:rsidRPr="00247467" w:rsidRDefault="00890322" w:rsidP="00247467">
      <w:pPr>
        <w:spacing w:after="0"/>
        <w:rPr>
          <w:lang w:val="en-US"/>
        </w:rPr>
      </w:pPr>
    </w:p>
    <w:sectPr w:rsidR="00890322" w:rsidRPr="002474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47D5B"/>
    <w:multiLevelType w:val="hybridMultilevel"/>
    <w:tmpl w:val="A7A039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716F79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A94"/>
    <w:rsid w:val="00033006"/>
    <w:rsid w:val="00081E9A"/>
    <w:rsid w:val="001A5A94"/>
    <w:rsid w:val="00247467"/>
    <w:rsid w:val="00257482"/>
    <w:rsid w:val="00273188"/>
    <w:rsid w:val="002B7D06"/>
    <w:rsid w:val="0032464E"/>
    <w:rsid w:val="003B3879"/>
    <w:rsid w:val="005775FF"/>
    <w:rsid w:val="005B7887"/>
    <w:rsid w:val="005C43BC"/>
    <w:rsid w:val="006415F8"/>
    <w:rsid w:val="0073316D"/>
    <w:rsid w:val="00737F51"/>
    <w:rsid w:val="007717EA"/>
    <w:rsid w:val="00842116"/>
    <w:rsid w:val="00890322"/>
    <w:rsid w:val="008E0E94"/>
    <w:rsid w:val="009111FD"/>
    <w:rsid w:val="00943022"/>
    <w:rsid w:val="009E577E"/>
    <w:rsid w:val="00A67D71"/>
    <w:rsid w:val="00B10399"/>
    <w:rsid w:val="00C26E2C"/>
    <w:rsid w:val="00CD3D93"/>
    <w:rsid w:val="00DA33AA"/>
    <w:rsid w:val="00DD2DA3"/>
    <w:rsid w:val="00E26263"/>
    <w:rsid w:val="00E263D2"/>
    <w:rsid w:val="00EA3D1B"/>
    <w:rsid w:val="00ED7A65"/>
    <w:rsid w:val="00EF3FE1"/>
    <w:rsid w:val="00FB1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D8DC33-3F0E-4071-8851-E10FA9614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746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A33A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57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B18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4746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8903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90322"/>
    <w:rPr>
      <w:rFonts w:ascii="Segoe UI" w:hAnsi="Segoe UI" w:cs="Segoe UI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rsid w:val="00DA33A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7</Pages>
  <Words>966</Words>
  <Characters>5508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4</cp:revision>
  <cp:lastPrinted>2019-02-22T07:38:00Z</cp:lastPrinted>
  <dcterms:created xsi:type="dcterms:W3CDTF">2019-01-10T07:48:00Z</dcterms:created>
  <dcterms:modified xsi:type="dcterms:W3CDTF">2019-02-22T07:38:00Z</dcterms:modified>
</cp:coreProperties>
</file>